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08" y="3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6T19:10:28.9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58 13625 0,'0'0'46,"0"0"-30,-33 0 15,1 0-15,0 0-1,32 0-15,-65 0 16,33 0-16,-33 0 16,1 0-1,-33 0-15,32 0 16,0 0-16,1 0 15,31 0-15,1 0 16,0 0-16,-33 0 16,65 0-16,-32 0 15,-33 0-15,33 0 16,0 0-16,-1 0 15,1 0-15,-33 32 16,65 1-16,-64-33 16,31 0-16,1 0 15,-33 32-15,33-32 16,0 0-16,-33 32 15,65-32-15,-32 0 16,0 0-16,32 33 16,-33-33-16,33 0 15,-64 0-15,31 32 16,1-32-16,32 32 15,-32-32-15,-1 0 16,1 0-16,-33 32 16,33 1-1,0-33-15,-1 32 16,1 0-16,32-32 15,-32 0-15,32 0 16,-65 33-16,33-1 16,0-32-16,32 0 15,-33 32-15,1-32 16,0 32-16,32 1 15,-33-33-15,33 0 16,-32 0-16,32 32 16,-32-32-16,32 32 15,0 1-15,-33-33 16,1 32-1,0-32-15,32 32 16,-33-32-16,33 32 16,-32-32-16,32 0 15,0 33-15,-32-33 16,-1 32-16,33-32 15,-32 0-15,32 32 16,-32 1-16,32-33 31,-32 32-31,32-32 16,0 0-16,0 32 15,0-32 1,0 32-16,-33 1 16,33-33-16,0 0 15,0 32-15,-32-32 16,32 0-16,0 32 15,0 1-15,-32-33 16,32 32-16,-33-32 16,33 32-16,0-32 15,0 33-15,0-33 16,0 32-1,0-32-15,0 32 16,-32-32 0,32 32-1,-32-32 16,-1 33-15,33-33 31,0 0-47,0-33 15,0 33-15,0-32 16,0 32-16,0-32 16,-32 0-16,32-1 15,0 1-15,-32 0 16,32 32-16,0-33 15,0 1 1,0 32 93,0 32-93,0-32-16,0 65 15,0-65 1,32 32-16,-32 1 16,0-1-1,0-32-15,0 32 16,0-32-16,0 32 15,0-32-15,0 33 16,0-1 0,0-32-16,0 32 62,0-32-46,32 0 15,-32 0 0,33 0-31,-33 0 16,0 0-16,32-32 15,-32 0-15,32 32 16,1 0-16,-1 0 15,0 0-15,1 0 16,-1 0-16,0 0 16,-32 0-1,32 0 1,-32 0 155,33-33-171</inkml:trace>
  <inkml:trace contextRef="#ctx0" brushRef="#br0" timeOffset="3463">18032 13657 0,'32'0'78,"-32"0"-47,33 0-15,-1 0-1,-32 0-15,32 0 16,1 0-16,-1 0 15,33 0-15,-33 0 16,0 0-16,33 0 16,-65 0-16,32 0 15,0 0-15,1 0 16,-1 0-16,-32 0 15,32 0 32,1 0-16,-33 0-31,0 0 16,32 0-16,-32 0 16,32 33 15,1-33-31,-33 0 15,0 32-15,0-32 16,32 0-16,0 32 16,1-32-1,-1 33-15,-32-1 16,0-32-16,32 0 15,1 0-15,-33 0 32,0 32-17,32-32 16,-32 32-15,0-32-16,0 33 16,32-33-1,-32 32-15,0-32 16,33 32-1,-1-32-15,-32 0 16,0 33 0,0-33-16,32 32 15,-32 0-15,32-32 16,1 0-16,-33 32 15,0-32-15,32 33 47,-32-1-31,0-32-16,32 32 15,-32-32-15,0 65 16,0-65 0,33 32-16,-33-32 15,0 32 1,0-32-16,0 33 15,32-33-15,-32 32 16,0-32-16,0 32 16,0-32-1,0 33-15,0-1 16,0-32-16,0 32 15,0-32-15,0 32 16,0-32-16,0 33 16,0-1-16,0-32 15,0 32 1,0-32-1,0 33-15,0-1 16,0-32-16,0 32 16,0-32-1,0 33-15,0-33 16,0 32-16,0 0 15,0-32-15,0 32 16,0 1-16,0-1 16,0-32-16,0 32 15,0-32-15,0 33 16,0-1-1,0-32-15,0 32 16,0-32-16,0 32 16,0-32-1,0 33-15,0-1 16,0-32-1,0 0 79,0 0-94,0-32 16,-32-1-1,32 1-15,0 32 16,0-32-16,0 32 15,0-32 1,-33 32-16,33-33 16,0 1-1,0 32 63,0 0-62,-32 0 77,0 0-77,32 0 62,32 0-78,-32 0 16,0 32-16,0-32 15,32 33-15,1 31 16,-33-64-1,0 32-15,32 1 16,-32-1 0,0-32-1,32 0 157,-32 0-172,0 0 31,33 0-15,-33-32-1,32-1-15,-32 33 16,0-32-16,0 0 15,32 0-15,-32 32 16,0-33-16,0 33 16,0-32 30,0 32 298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0258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221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285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043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28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219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535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578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007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98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88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8B1C5D-6DA6-48AA-8CC3-A677232A5DF6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0D8666-DA07-480C-BABC-06A566ACDB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509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.4</a:t>
            </a:r>
            <a:br>
              <a:rPr lang="en-US" dirty="0" smtClean="0"/>
            </a:br>
            <a:r>
              <a:rPr lang="en-US" dirty="0" smtClean="0"/>
              <a:t>Complex Numbe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606831" y="5257800"/>
            <a:ext cx="19303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WHY?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o make it possible to solve </a:t>
            </a:r>
            <a:r>
              <a:rPr lang="en-US" sz="3200" i="1" dirty="0" smtClean="0"/>
              <a:t>all</a:t>
            </a:r>
            <a:r>
              <a:rPr lang="en-US" sz="3200" dirty="0" smtClean="0"/>
              <a:t> quadratic equations, mathematicians invented an expanded number system called the </a:t>
            </a:r>
            <a:r>
              <a:rPr lang="en-US" sz="3200" i="1" dirty="0" smtClean="0"/>
              <a:t>complex number system.  </a:t>
            </a:r>
          </a:p>
          <a:p>
            <a:r>
              <a:rPr lang="en-US" sz="3200" dirty="0" smtClean="0"/>
              <a:t>They defined the new number: 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03634"/>
              </p:ext>
            </p:extLst>
          </p:nvPr>
        </p:nvGraphicFramePr>
        <p:xfrm>
          <a:off x="3124200" y="4343400"/>
          <a:ext cx="251011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251011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5800" y="385193"/>
            <a:ext cx="28956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Well…</a:t>
            </a:r>
            <a:endParaRPr lang="en-US" sz="80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8475" y="5562600"/>
            <a:ext cx="81870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What is a complex number?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7886700" cy="924654"/>
          </a:xfrm>
        </p:spPr>
        <p:txBody>
          <a:bodyPr>
            <a:normAutofit/>
          </a:bodyPr>
          <a:lstStyle/>
          <a:p>
            <a:r>
              <a:rPr lang="en-US" sz="4400" dirty="0" smtClean="0"/>
              <a:t>Complex number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060698"/>
            <a:ext cx="7886700" cy="3035301"/>
          </a:xfrm>
        </p:spPr>
        <p:txBody>
          <a:bodyPr/>
          <a:lstStyle/>
          <a:p>
            <a:r>
              <a:rPr lang="en-US" sz="3200" dirty="0" smtClean="0"/>
              <a:t>A number in the form a + bi, where </a:t>
            </a:r>
            <a:r>
              <a:rPr lang="en-US" sz="3200" i="1" dirty="0" smtClean="0"/>
              <a:t>a</a:t>
            </a:r>
            <a:r>
              <a:rPr lang="en-US" sz="3200" dirty="0" smtClean="0"/>
              <a:t> is the real number part and </a:t>
            </a:r>
            <a:r>
              <a:rPr lang="en-US" sz="3200" i="1" dirty="0" smtClean="0"/>
              <a:t>bi</a:t>
            </a:r>
            <a:r>
              <a:rPr lang="en-US" sz="3200" dirty="0" smtClean="0"/>
              <a:t> is the imaginary number part.  </a:t>
            </a:r>
          </a:p>
          <a:p>
            <a:endParaRPr lang="en-US" sz="3200" dirty="0"/>
          </a:p>
          <a:p>
            <a:r>
              <a:rPr lang="en-US" sz="3200" dirty="0" smtClean="0"/>
              <a:t>Pure imaginary number:  6i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685800" y="385193"/>
            <a:ext cx="28956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Well…</a:t>
            </a:r>
            <a:endParaRPr lang="en-US" sz="80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1219200" cy="563562"/>
          </a:xfrm>
        </p:spPr>
        <p:txBody>
          <a:bodyPr>
            <a:noAutofit/>
          </a:bodyPr>
          <a:lstStyle/>
          <a:p>
            <a:r>
              <a:rPr lang="en-US" sz="6000" dirty="0" smtClean="0"/>
              <a:t>ex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Autofit/>
          </a:bodyPr>
          <a:lstStyle/>
          <a:p>
            <a:r>
              <a:rPr lang="en-US" sz="3200" dirty="0" smtClean="0"/>
              <a:t>(6 – 5i) + (2 + 3i)</a:t>
            </a:r>
          </a:p>
          <a:p>
            <a:pPr>
              <a:buNone/>
            </a:pPr>
            <a:endParaRPr lang="en-US" sz="3200" dirty="0" smtClean="0"/>
          </a:p>
          <a:p>
            <a:pPr>
              <a:buNone/>
            </a:pPr>
            <a:endParaRPr lang="en-US" sz="3200" dirty="0"/>
          </a:p>
          <a:p>
            <a:r>
              <a:rPr lang="en-US" sz="3200" dirty="0" smtClean="0"/>
              <a:t>(6 – 5i) - (2 + 3i)</a:t>
            </a:r>
          </a:p>
          <a:p>
            <a:endParaRPr lang="en-US" sz="3200" dirty="0" smtClean="0"/>
          </a:p>
          <a:p>
            <a:endParaRPr lang="en-US" sz="3200" dirty="0"/>
          </a:p>
          <a:p>
            <a:r>
              <a:rPr lang="en-US" sz="3200" dirty="0" smtClean="0"/>
              <a:t>(6 – 5i)(2 + 3i)</a:t>
            </a:r>
          </a:p>
          <a:p>
            <a:endParaRPr lang="en-US" sz="3200" dirty="0" smtClean="0"/>
          </a:p>
          <a:p>
            <a:pPr>
              <a:buNone/>
            </a:pPr>
            <a:endParaRPr lang="en-US" sz="3200" dirty="0"/>
          </a:p>
          <a:p>
            <a:r>
              <a:rPr lang="en-US" sz="3200" dirty="0" smtClean="0"/>
              <a:t>i</a:t>
            </a:r>
            <a:r>
              <a:rPr lang="en-US" sz="3200" baseline="30000" dirty="0" smtClean="0"/>
              <a:t>18</a:t>
            </a:r>
            <a:endParaRPr lang="en-US" sz="3200" dirty="0" smtClean="0"/>
          </a:p>
          <a:p>
            <a:endParaRPr lang="en-US" sz="3600" dirty="0"/>
          </a:p>
          <a:p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39689"/>
              </p:ext>
            </p:extLst>
          </p:nvPr>
        </p:nvGraphicFramePr>
        <p:xfrm>
          <a:off x="1447800" y="1524000"/>
          <a:ext cx="1256166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524000"/>
                        <a:ext cx="1256166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78421"/>
              </p:ext>
            </p:extLst>
          </p:nvPr>
        </p:nvGraphicFramePr>
        <p:xfrm>
          <a:off x="1423737" y="3124200"/>
          <a:ext cx="1256166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3737" y="3124200"/>
                        <a:ext cx="1256166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37310"/>
              </p:ext>
            </p:extLst>
          </p:nvPr>
        </p:nvGraphicFramePr>
        <p:xfrm>
          <a:off x="4466690" y="910423"/>
          <a:ext cx="2407384" cy="30568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3692"/>
                <a:gridCol w="1203692"/>
              </a:tblGrid>
              <a:tr h="509479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4166" marR="54166" marT="27083" marB="27083"/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4166" marR="54166" marT="27083" marB="27083"/>
                </a:tc>
              </a:tr>
              <a:tr h="509479">
                <a:tc>
                  <a:txBody>
                    <a:bodyPr/>
                    <a:lstStyle/>
                    <a:p>
                      <a:endParaRPr lang="en-US" sz="1100" i="1" dirty="0"/>
                    </a:p>
                  </a:txBody>
                  <a:tcPr marL="54166" marR="54166" marT="27083" marB="27083"/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4166" marR="54166" marT="27083" marB="27083"/>
                </a:tc>
              </a:tr>
              <a:tr h="50947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54166" marR="54166" marT="27083" marB="27083"/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54166" marR="54166" marT="27083" marB="27083"/>
                </a:tc>
              </a:tr>
              <a:tr h="50947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54166" marR="54166" marT="27083" marB="27083"/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54166" marR="54166" marT="27083" marB="27083"/>
                </a:tc>
              </a:tr>
              <a:tr h="50947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54166" marR="54166" marT="27083" marB="27083"/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54166" marR="54166" marT="27083" marB="27083"/>
                </a:tc>
              </a:tr>
              <a:tr h="509479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54166" marR="54166" marT="27083" marB="27083"/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4166" marR="54166" marT="27083" marB="27083"/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849853" y="1371600"/>
            <a:ext cx="3438566" cy="2613931"/>
            <a:chOff x="5849938" y="1306512"/>
            <a:chExt cx="7056435" cy="5364164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176856"/>
                </p:ext>
              </p:extLst>
            </p:nvPr>
          </p:nvGraphicFramePr>
          <p:xfrm>
            <a:off x="5849938" y="1319213"/>
            <a:ext cx="817562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49938" y="1319213"/>
                          <a:ext cx="817562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41412"/>
                </p:ext>
              </p:extLst>
            </p:nvPr>
          </p:nvGraphicFramePr>
          <p:xfrm>
            <a:off x="8486775" y="1430338"/>
            <a:ext cx="520700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86775" y="1430338"/>
                          <a:ext cx="520700" cy="966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74047"/>
                </p:ext>
              </p:extLst>
            </p:nvPr>
          </p:nvGraphicFramePr>
          <p:xfrm>
            <a:off x="5886450" y="2384425"/>
            <a:ext cx="742950" cy="1189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11" imgW="126720" imgH="203040" progId="Equation.DSMT4">
                    <p:embed/>
                  </p:oleObj>
                </mc:Choice>
                <mc:Fallback>
                  <p:oleObj name="Equation" r:id="rId11" imgW="126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86450" y="2384425"/>
                          <a:ext cx="742950" cy="1189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978247"/>
                </p:ext>
              </p:extLst>
            </p:nvPr>
          </p:nvGraphicFramePr>
          <p:xfrm>
            <a:off x="8486775" y="2495551"/>
            <a:ext cx="520700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13" imgW="88560" imgH="164880" progId="Equation.DSMT4">
                    <p:embed/>
                  </p:oleObj>
                </mc:Choice>
                <mc:Fallback>
                  <p:oleObj name="Equation" r:id="rId13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486775" y="2495551"/>
                          <a:ext cx="520700" cy="966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287047"/>
                </p:ext>
              </p:extLst>
            </p:nvPr>
          </p:nvGraphicFramePr>
          <p:xfrm>
            <a:off x="5849938" y="3462338"/>
            <a:ext cx="817562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15" imgW="139680" imgH="203040" progId="Equation.DSMT4">
                    <p:embed/>
                  </p:oleObj>
                </mc:Choice>
                <mc:Fallback>
                  <p:oleObj name="Equation" r:id="rId15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849938" y="3462338"/>
                          <a:ext cx="817562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472798"/>
                </p:ext>
              </p:extLst>
            </p:nvPr>
          </p:nvGraphicFramePr>
          <p:xfrm>
            <a:off x="8189913" y="3573463"/>
            <a:ext cx="1116012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Equation" r:id="rId17" imgW="190440" imgH="164880" progId="Equation.DSMT4">
                    <p:embed/>
                  </p:oleObj>
                </mc:Choice>
                <mc:Fallback>
                  <p:oleObj name="Equation" r:id="rId17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189913" y="3573463"/>
                          <a:ext cx="1116012" cy="966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305037"/>
                </p:ext>
              </p:extLst>
            </p:nvPr>
          </p:nvGraphicFramePr>
          <p:xfrm>
            <a:off x="5849938" y="4527551"/>
            <a:ext cx="817562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name="Equation" r:id="rId19" imgW="139680" imgH="203040" progId="Equation.DSMT4">
                    <p:embed/>
                  </p:oleObj>
                </mc:Choice>
                <mc:Fallback>
                  <p:oleObj name="Equation" r:id="rId1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49938" y="4527551"/>
                          <a:ext cx="817562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35657"/>
                </p:ext>
              </p:extLst>
            </p:nvPr>
          </p:nvGraphicFramePr>
          <p:xfrm>
            <a:off x="8226425" y="4638675"/>
            <a:ext cx="1041400" cy="966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name="Equation" r:id="rId21" imgW="177480" imgH="164880" progId="Equation.DSMT4">
                    <p:embed/>
                  </p:oleObj>
                </mc:Choice>
                <mc:Fallback>
                  <p:oleObj name="Equation" r:id="rId21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226425" y="4638675"/>
                          <a:ext cx="1041400" cy="966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613829"/>
                </p:ext>
              </p:extLst>
            </p:nvPr>
          </p:nvGraphicFramePr>
          <p:xfrm>
            <a:off x="5849938" y="5481639"/>
            <a:ext cx="817562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" name="Equation" r:id="rId23" imgW="139680" imgH="203040" progId="Equation.DSMT4">
                    <p:embed/>
                  </p:oleObj>
                </mc:Choice>
                <mc:Fallback>
                  <p:oleObj name="Equation" r:id="rId23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849938" y="5481639"/>
                          <a:ext cx="817562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235612"/>
                </p:ext>
              </p:extLst>
            </p:nvPr>
          </p:nvGraphicFramePr>
          <p:xfrm>
            <a:off x="8486775" y="5592764"/>
            <a:ext cx="520700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" name="Equation" r:id="rId25" imgW="88560" imgH="164880" progId="Equation.DSMT4">
                    <p:embed/>
                  </p:oleObj>
                </mc:Choice>
                <mc:Fallback>
                  <p:oleObj name="Equation" r:id="rId25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86775" y="5592764"/>
                          <a:ext cx="520700" cy="966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itle 3"/>
            <p:cNvSpPr txBox="1">
              <a:spLocks/>
            </p:cNvSpPr>
            <p:nvPr/>
          </p:nvSpPr>
          <p:spPr>
            <a:xfrm>
              <a:off x="9931399" y="1306512"/>
              <a:ext cx="2541522" cy="132556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55000" lnSpcReduction="2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dirty="0" smtClean="0"/>
                <a:t>Always…</a:t>
              </a:r>
              <a:endParaRPr lang="en-US" dirty="0"/>
            </a:p>
          </p:txBody>
        </p:sp>
        <p:sp>
          <p:nvSpPr>
            <p:cNvPr id="24" name="Title 3"/>
            <p:cNvSpPr txBox="1">
              <a:spLocks/>
            </p:cNvSpPr>
            <p:nvPr/>
          </p:nvSpPr>
          <p:spPr>
            <a:xfrm>
              <a:off x="9810748" y="2316163"/>
              <a:ext cx="2974918" cy="132556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dirty="0" smtClean="0"/>
                <a:t>Obviously</a:t>
              </a:r>
              <a:endParaRPr lang="en-US" sz="2400" dirty="0"/>
            </a:p>
          </p:txBody>
        </p:sp>
        <p:sp>
          <p:nvSpPr>
            <p:cNvPr id="25" name="Title 3"/>
            <p:cNvSpPr txBox="1">
              <a:spLocks/>
            </p:cNvSpPr>
            <p:nvPr/>
          </p:nvSpPr>
          <p:spPr>
            <a:xfrm>
              <a:off x="9893297" y="3313111"/>
              <a:ext cx="3013076" cy="132556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dirty="0" smtClean="0"/>
                <a:t>Definition</a:t>
              </a:r>
              <a:endParaRPr lang="en-US" sz="2400" dirty="0"/>
            </a:p>
          </p:txBody>
        </p:sp>
        <p:sp>
          <p:nvSpPr>
            <p:cNvPr id="26" name="Title 3"/>
            <p:cNvSpPr txBox="1">
              <a:spLocks/>
            </p:cNvSpPr>
            <p:nvPr/>
          </p:nvSpPr>
          <p:spPr>
            <a:xfrm>
              <a:off x="9893299" y="4515639"/>
              <a:ext cx="2387601" cy="132556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40000" lnSpcReduction="2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dirty="0" err="1" smtClean="0"/>
                <a:t>Gotta</a:t>
              </a:r>
              <a:r>
                <a:rPr lang="en-US" dirty="0" smtClean="0"/>
                <a:t> remember</a:t>
              </a:r>
              <a:endParaRPr lang="en-US" dirty="0"/>
            </a:p>
          </p:txBody>
        </p: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76881"/>
              </p:ext>
            </p:extLst>
          </p:nvPr>
        </p:nvGraphicFramePr>
        <p:xfrm>
          <a:off x="457200" y="4582319"/>
          <a:ext cx="3984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26" imgW="1168200" imgH="203040" progId="Equation.DSMT4">
                  <p:embed/>
                </p:oleObj>
              </mc:Choice>
              <mc:Fallback>
                <p:oleObj name="Equation" r:id="rId26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7200" y="4582319"/>
                        <a:ext cx="39846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79942"/>
              </p:ext>
            </p:extLst>
          </p:nvPr>
        </p:nvGraphicFramePr>
        <p:xfrm>
          <a:off x="1480686" y="5253614"/>
          <a:ext cx="1516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28" imgW="444240" imgH="177480" progId="Equation.DSMT4">
                  <p:embed/>
                </p:oleObj>
              </mc:Choice>
              <mc:Fallback>
                <p:oleObj name="Equation" r:id="rId28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80686" y="5253614"/>
                        <a:ext cx="1516062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471"/>
              </p:ext>
            </p:extLst>
          </p:nvPr>
        </p:nvGraphicFramePr>
        <p:xfrm>
          <a:off x="1676400" y="5973763"/>
          <a:ext cx="11255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0" imgW="330120" imgH="203040" progId="Equation.DSMT4">
                  <p:embed/>
                </p:oleObj>
              </mc:Choice>
              <mc:Fallback>
                <p:oleObj name="Equation" r:id="rId30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76400" y="5973763"/>
                        <a:ext cx="11255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411"/>
              </p:ext>
            </p:extLst>
          </p:nvPr>
        </p:nvGraphicFramePr>
        <p:xfrm>
          <a:off x="2789011" y="5775325"/>
          <a:ext cx="20351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2" imgW="596880" imgH="317160" progId="Equation.DSMT4">
                  <p:embed/>
                </p:oleObj>
              </mc:Choice>
              <mc:Fallback>
                <p:oleObj name="Equation" r:id="rId32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89011" y="5775325"/>
                        <a:ext cx="20351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13847"/>
              </p:ext>
            </p:extLst>
          </p:nvPr>
        </p:nvGraphicFramePr>
        <p:xfrm>
          <a:off x="4540250" y="5838825"/>
          <a:ext cx="22526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34" imgW="660240" imgH="279360" progId="Equation.DSMT4">
                  <p:embed/>
                </p:oleObj>
              </mc:Choice>
              <mc:Fallback>
                <p:oleObj name="Equation" r:id="rId34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540250" y="5838825"/>
                        <a:ext cx="225266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28570"/>
              </p:ext>
            </p:extLst>
          </p:nvPr>
        </p:nvGraphicFramePr>
        <p:xfrm>
          <a:off x="6657181" y="6034088"/>
          <a:ext cx="10826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6" imgW="317160" imgH="164880" progId="Equation.DSMT4">
                  <p:embed/>
                </p:oleObj>
              </mc:Choice>
              <mc:Fallback>
                <p:oleObj name="Equation" r:id="rId36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57181" y="6034088"/>
                        <a:ext cx="10826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e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12651"/>
              </p:ext>
            </p:extLst>
          </p:nvPr>
        </p:nvGraphicFramePr>
        <p:xfrm>
          <a:off x="729528" y="1066799"/>
          <a:ext cx="125888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28" y="1066799"/>
                        <a:ext cx="1258887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17859" y="105370"/>
            <a:ext cx="48652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CONJUGATES!!!!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06734"/>
              </p:ext>
            </p:extLst>
          </p:nvPr>
        </p:nvGraphicFramePr>
        <p:xfrm>
          <a:off x="1967777" y="1066800"/>
          <a:ext cx="130016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777" y="1066800"/>
                        <a:ext cx="1300163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04108"/>
              </p:ext>
            </p:extLst>
          </p:nvPr>
        </p:nvGraphicFramePr>
        <p:xfrm>
          <a:off x="3267940" y="1066800"/>
          <a:ext cx="34956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40" y="1066800"/>
                        <a:ext cx="3495675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79160"/>
              </p:ext>
            </p:extLst>
          </p:nvPr>
        </p:nvGraphicFramePr>
        <p:xfrm>
          <a:off x="3267940" y="2363788"/>
          <a:ext cx="235743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40" y="2363788"/>
                        <a:ext cx="2357438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63987"/>
              </p:ext>
            </p:extLst>
          </p:nvPr>
        </p:nvGraphicFramePr>
        <p:xfrm>
          <a:off x="696642" y="4171155"/>
          <a:ext cx="167148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642" y="4171155"/>
                        <a:ext cx="167148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91585"/>
              </p:ext>
            </p:extLst>
          </p:nvPr>
        </p:nvGraphicFramePr>
        <p:xfrm>
          <a:off x="2345667" y="4189413"/>
          <a:ext cx="52863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3" imgW="164880" imgH="393480" progId="Equation.DSMT4">
                  <p:embed/>
                </p:oleObj>
              </mc:Choice>
              <mc:Fallback>
                <p:oleObj name="Equation" r:id="rId1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667" y="4189413"/>
                        <a:ext cx="528638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40695"/>
              </p:ext>
            </p:extLst>
          </p:nvPr>
        </p:nvGraphicFramePr>
        <p:xfrm>
          <a:off x="3267940" y="4189413"/>
          <a:ext cx="19907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40" y="4189413"/>
                        <a:ext cx="199072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88204"/>
              </p:ext>
            </p:extLst>
          </p:nvPr>
        </p:nvGraphicFramePr>
        <p:xfrm>
          <a:off x="3267940" y="5459336"/>
          <a:ext cx="19907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7" imgW="622080" imgH="393480" progId="Equation.DSMT4">
                  <p:embed/>
                </p:oleObj>
              </mc:Choice>
              <mc:Fallback>
                <p:oleObj name="Equation" r:id="rId17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940" y="5459336"/>
                        <a:ext cx="199072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77096"/>
              </p:ext>
            </p:extLst>
          </p:nvPr>
        </p:nvGraphicFramePr>
        <p:xfrm>
          <a:off x="533400" y="1706562"/>
          <a:ext cx="3625850" cy="444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460160" imgH="1790640" progId="Equation.DSMT4">
                  <p:embed/>
                </p:oleObj>
              </mc:Choice>
              <mc:Fallback>
                <p:oleObj name="Equation" r:id="rId3" imgW="1460160" imgH="1790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06562"/>
                        <a:ext cx="3625850" cy="4445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047057" y="152400"/>
            <a:ext cx="45097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implify using </a:t>
            </a:r>
            <a:r>
              <a:rPr lang="en-US" sz="5400" b="1" i="1" cap="none" spc="0" dirty="0" err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i</a:t>
            </a:r>
            <a:endParaRPr lang="en-US" sz="5400" b="1" i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8804"/>
              </p:ext>
            </p:extLst>
          </p:nvPr>
        </p:nvGraphicFramePr>
        <p:xfrm>
          <a:off x="1760855" y="1741855"/>
          <a:ext cx="303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0855" y="1741855"/>
                        <a:ext cx="303213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6519"/>
              </p:ext>
            </p:extLst>
          </p:nvPr>
        </p:nvGraphicFramePr>
        <p:xfrm>
          <a:off x="1782763" y="2971800"/>
          <a:ext cx="5635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2763" y="2971800"/>
                        <a:ext cx="563562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73194"/>
              </p:ext>
            </p:extLst>
          </p:nvPr>
        </p:nvGraphicFramePr>
        <p:xfrm>
          <a:off x="1782763" y="4062414"/>
          <a:ext cx="9540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763" y="4062414"/>
                        <a:ext cx="954088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87359"/>
              </p:ext>
            </p:extLst>
          </p:nvPr>
        </p:nvGraphicFramePr>
        <p:xfrm>
          <a:off x="4419600" y="5242891"/>
          <a:ext cx="3743676" cy="90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1" imgW="1257120" imgH="304560" progId="Equation.DSMT4">
                  <p:embed/>
                </p:oleObj>
              </mc:Choice>
              <mc:Fallback>
                <p:oleObj name="Equation" r:id="rId11" imgW="1257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5242891"/>
                        <a:ext cx="3743676" cy="90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38126"/>
              </p:ext>
            </p:extLst>
          </p:nvPr>
        </p:nvGraphicFramePr>
        <p:xfrm>
          <a:off x="533400" y="6135926"/>
          <a:ext cx="4994276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3" imgW="1676160" imgH="228600" progId="Equation.DSMT4">
                  <p:embed/>
                </p:oleObj>
              </mc:Choice>
              <mc:Fallback>
                <p:oleObj name="Equation" r:id="rId13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6135926"/>
                        <a:ext cx="4994276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38430"/>
              </p:ext>
            </p:extLst>
          </p:nvPr>
        </p:nvGraphicFramePr>
        <p:xfrm>
          <a:off x="5546927" y="6135925"/>
          <a:ext cx="2876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5" imgW="965160" imgH="228600" progId="Equation.DSMT4">
                  <p:embed/>
                </p:oleObj>
              </mc:Choice>
              <mc:Fallback>
                <p:oleObj name="Equation" r:id="rId15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6927" y="6135925"/>
                        <a:ext cx="28765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932688"/>
          </a:xfrm>
        </p:spPr>
        <p:txBody>
          <a:bodyPr/>
          <a:lstStyle/>
          <a:p>
            <a:r>
              <a:rPr lang="en-US" dirty="0" smtClean="0"/>
              <a:t>Solve each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2286000" cy="609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16 = 0</a:t>
            </a:r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pPr>
              <a:buNone/>
            </a:pP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29891"/>
              </p:ext>
            </p:extLst>
          </p:nvPr>
        </p:nvGraphicFramePr>
        <p:xfrm>
          <a:off x="5029200" y="948531"/>
          <a:ext cx="257687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48531"/>
                        <a:ext cx="257687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66227"/>
              </p:ext>
            </p:extLst>
          </p:nvPr>
        </p:nvGraphicFramePr>
        <p:xfrm>
          <a:off x="723285" y="2078888"/>
          <a:ext cx="1739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285" y="2078888"/>
                        <a:ext cx="173990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69397"/>
              </p:ext>
            </p:extLst>
          </p:nvPr>
        </p:nvGraphicFramePr>
        <p:xfrm>
          <a:off x="881856" y="2776728"/>
          <a:ext cx="14366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1856" y="2776728"/>
                        <a:ext cx="14366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09373"/>
              </p:ext>
            </p:extLst>
          </p:nvPr>
        </p:nvGraphicFramePr>
        <p:xfrm>
          <a:off x="4445178" y="2120244"/>
          <a:ext cx="3744913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1257120" imgH="685800" progId="Equation.DSMT4">
                  <p:embed/>
                </p:oleObj>
              </mc:Choice>
              <mc:Fallback>
                <p:oleObj name="Equation" r:id="rId9" imgW="1257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178" y="2120244"/>
                        <a:ext cx="3744913" cy="205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41240"/>
              </p:ext>
            </p:extLst>
          </p:nvPr>
        </p:nvGraphicFramePr>
        <p:xfrm>
          <a:off x="4495800" y="4179337"/>
          <a:ext cx="24590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4179337"/>
                        <a:ext cx="2459037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3534"/>
              </p:ext>
            </p:extLst>
          </p:nvPr>
        </p:nvGraphicFramePr>
        <p:xfrm>
          <a:off x="6992938" y="4144963"/>
          <a:ext cx="20050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3" imgW="672840" imgH="431640" progId="Equation.DSMT4">
                  <p:embed/>
                </p:oleObj>
              </mc:Choice>
              <mc:Fallback>
                <p:oleObj name="Equation" r:id="rId13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92938" y="4144963"/>
                        <a:ext cx="2005012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00919"/>
              </p:ext>
            </p:extLst>
          </p:nvPr>
        </p:nvGraphicFramePr>
        <p:xfrm>
          <a:off x="5376951" y="5661627"/>
          <a:ext cx="11715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6951" y="5661627"/>
                        <a:ext cx="117157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98634"/>
              </p:ext>
            </p:extLst>
          </p:nvPr>
        </p:nvGraphicFramePr>
        <p:xfrm>
          <a:off x="6705600" y="5607050"/>
          <a:ext cx="1549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05600" y="5607050"/>
                        <a:ext cx="154940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2192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/>
              <a:t>Show that the solutions of the equation             2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5x + 10 = 0 are complex conjugates of each other. 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1800857" y="1367135"/>
            <a:ext cx="55422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Quadratic Formula</a:t>
            </a:r>
            <a:endParaRPr lang="en-US" sz="5400" b="1" i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50664"/>
              </p:ext>
            </p:extLst>
          </p:nvPr>
        </p:nvGraphicFramePr>
        <p:xfrm>
          <a:off x="808038" y="2551113"/>
          <a:ext cx="378301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2551113"/>
                        <a:ext cx="3783012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1099"/>
              </p:ext>
            </p:extLst>
          </p:nvPr>
        </p:nvGraphicFramePr>
        <p:xfrm>
          <a:off x="808038" y="3994944"/>
          <a:ext cx="27241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38" y="3994944"/>
                        <a:ext cx="2724150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29249"/>
              </p:ext>
            </p:extLst>
          </p:nvPr>
        </p:nvGraphicFramePr>
        <p:xfrm>
          <a:off x="1219200" y="5261519"/>
          <a:ext cx="21193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5261519"/>
                        <a:ext cx="2119313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46280"/>
              </p:ext>
            </p:extLst>
          </p:nvPr>
        </p:nvGraphicFramePr>
        <p:xfrm>
          <a:off x="3657600" y="5181600"/>
          <a:ext cx="44307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5181600"/>
                        <a:ext cx="4430713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792579" y="4343399"/>
            <a:ext cx="2751222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Conjugates!</a:t>
            </a:r>
            <a:endParaRPr lang="en-US" sz="2800" b="1" i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Ink 9"/>
              <p14:cNvContentPartPr/>
              <p14:nvPr/>
            </p14:nvContentPartPr>
            <p14:xfrm>
              <a:off x="4781520" y="4905000"/>
              <a:ext cx="2198880" cy="558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72160" y="4895640"/>
                <a:ext cx="2217600" cy="577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n-NO" dirty="0"/>
              <a:t>pg </a:t>
            </a:r>
            <a:r>
              <a:rPr lang="nn-NO" dirty="0">
                <a:solidFill>
                  <a:srgbClr val="FF0000"/>
                </a:solidFill>
              </a:rPr>
              <a:t>289</a:t>
            </a:r>
            <a:r>
              <a:rPr lang="nn-NO" dirty="0"/>
              <a:t> #13-21 odd, 27-69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05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1</TotalTime>
  <Words>160</Words>
  <Application>Microsoft Office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Equation</vt:lpstr>
      <vt:lpstr>MathType 6.0 Equation</vt:lpstr>
      <vt:lpstr>3.4 Complex Numbers</vt:lpstr>
      <vt:lpstr>PowerPoint Presentation</vt:lpstr>
      <vt:lpstr>Complex number</vt:lpstr>
      <vt:lpstr>ex</vt:lpstr>
      <vt:lpstr>ex</vt:lpstr>
      <vt:lpstr>ex</vt:lpstr>
      <vt:lpstr>Solve each equation:</vt:lpstr>
      <vt:lpstr>Show that the solutions of the equation             2x2 + 5x + 10 = 0 are complex conjugates of each other.  </vt:lpstr>
      <vt:lpstr>pg 289 #13-21 odd, 27-69 odd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Complex Numbers</dc:title>
  <dc:creator>garciak</dc:creator>
  <cp:lastModifiedBy>Reaves, Nathan</cp:lastModifiedBy>
  <cp:revision>9</cp:revision>
  <dcterms:created xsi:type="dcterms:W3CDTF">2012-01-30T15:58:54Z</dcterms:created>
  <dcterms:modified xsi:type="dcterms:W3CDTF">2015-10-07T17:47:51Z</dcterms:modified>
</cp:coreProperties>
</file>